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C9C937B" w14:textId="280049B4" w:rsidR="006C75CF" w:rsidRDefault="006C75CF" w:rsidP="006C75CF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>HW 6-4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Name: ______________________</w:t>
      </w:r>
    </w:p>
    <w:p w14:paraId="4DD2B897" w14:textId="2E1857DB" w:rsidR="006C75CF" w:rsidRDefault="006C75CF" w:rsidP="006C75CF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econdary III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Date: ___________ Class: _______</w:t>
      </w:r>
    </w:p>
    <w:p w14:paraId="76EF41C0" w14:textId="77777777" w:rsidR="006C75CF" w:rsidRDefault="006C75CF">
      <w:pPr>
        <w:rPr>
          <w:rFonts w:ascii="Times New Roman" w:hAnsi="Times New Roman" w:cs="Times New Roman"/>
          <w:sz w:val="24"/>
          <w:szCs w:val="24"/>
        </w:rPr>
      </w:pPr>
    </w:p>
    <w:p w14:paraId="4BFAFE2B" w14:textId="510FECDE" w:rsidR="00C5652B" w:rsidRDefault="00C5652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termine whether the following represent exponential growth or decay</w:t>
      </w:r>
    </w:p>
    <w:p w14:paraId="710445E9" w14:textId="6CE866DF" w:rsidR="00C5652B" w:rsidRDefault="00C5652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</w:t>
      </w:r>
      <w:r w:rsidRPr="00C5652B">
        <w:rPr>
          <w:rFonts w:ascii="Times New Roman" w:hAnsi="Times New Roman" w:cs="Times New Roman"/>
          <w:position w:val="-10"/>
          <w:sz w:val="24"/>
          <w:szCs w:val="24"/>
        </w:rPr>
        <w:object w:dxaOrig="960" w:dyaOrig="380" w14:anchorId="6AF293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8.75pt" o:ole="">
            <v:imagedata r:id="rId4" o:title=""/>
          </v:shape>
          <o:OLEObject Type="Embed" ProgID="Equation.DSMT4" ShapeID="_x0000_i1025" DrawAspect="Content" ObjectID="_1546411751" r:id="rId5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2. </w:t>
      </w:r>
      <w:r w:rsidRPr="00C5652B">
        <w:rPr>
          <w:rFonts w:ascii="Times New Roman" w:hAnsi="Times New Roman" w:cs="Times New Roman"/>
          <w:position w:val="-32"/>
          <w:sz w:val="24"/>
          <w:szCs w:val="24"/>
        </w:rPr>
        <w:object w:dxaOrig="1060" w:dyaOrig="840" w14:anchorId="140F4621">
          <v:shape id="_x0000_i1026" type="#_x0000_t75" style="width:53.25pt;height:42pt" o:ole="">
            <v:imagedata r:id="rId6" o:title=""/>
          </v:shape>
          <o:OLEObject Type="Embed" ProgID="Equation.DSMT4" ShapeID="_x0000_i1026" DrawAspect="Content" ObjectID="_1546411752" r:id="rId7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3. </w:t>
      </w:r>
      <w:r w:rsidRPr="00C5652B">
        <w:rPr>
          <w:rFonts w:ascii="Times New Roman" w:hAnsi="Times New Roman" w:cs="Times New Roman"/>
          <w:position w:val="-32"/>
          <w:sz w:val="24"/>
          <w:szCs w:val="24"/>
        </w:rPr>
        <w:object w:dxaOrig="1100" w:dyaOrig="840" w14:anchorId="26199813">
          <v:shape id="_x0000_i1027" type="#_x0000_t75" style="width:54.75pt;height:42pt" o:ole="">
            <v:imagedata r:id="rId8" o:title=""/>
          </v:shape>
          <o:OLEObject Type="Embed" ProgID="Equation.DSMT4" ShapeID="_x0000_i1027" DrawAspect="Content" ObjectID="_1546411753" r:id="rId9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4. </w:t>
      </w:r>
      <w:r w:rsidRPr="00C5652B">
        <w:rPr>
          <w:rFonts w:ascii="Times New Roman" w:hAnsi="Times New Roman" w:cs="Times New Roman"/>
          <w:position w:val="-24"/>
          <w:sz w:val="24"/>
          <w:szCs w:val="24"/>
        </w:rPr>
        <w:object w:dxaOrig="1000" w:dyaOrig="660" w14:anchorId="2ABF6AAE">
          <v:shape id="_x0000_i1028" type="#_x0000_t75" style="width:50.25pt;height:33pt" o:ole="">
            <v:imagedata r:id="rId10" o:title=""/>
          </v:shape>
          <o:OLEObject Type="Embed" ProgID="Equation.DSMT4" ShapeID="_x0000_i1028" DrawAspect="Content" ObjectID="_1546411754" r:id="rId11"/>
        </w:object>
      </w:r>
    </w:p>
    <w:p w14:paraId="6AFEF349" w14:textId="77777777" w:rsidR="00C5652B" w:rsidRDefault="00C5652B">
      <w:pPr>
        <w:rPr>
          <w:rFonts w:ascii="Times New Roman" w:hAnsi="Times New Roman" w:cs="Times New Roman"/>
          <w:sz w:val="24"/>
          <w:szCs w:val="24"/>
        </w:rPr>
      </w:pPr>
    </w:p>
    <w:p w14:paraId="45EFABCF" w14:textId="0EA1B4AA" w:rsidR="00B47326" w:rsidRPr="006C75CF" w:rsidRDefault="006C75CF">
      <w:pPr>
        <w:rPr>
          <w:rFonts w:ascii="Times New Roman" w:hAnsi="Times New Roman" w:cs="Times New Roman"/>
          <w:b/>
          <w:sz w:val="24"/>
          <w:szCs w:val="24"/>
        </w:rPr>
      </w:pPr>
      <w:r w:rsidRPr="006C75CF">
        <w:rPr>
          <w:rFonts w:ascii="Times New Roman" w:hAnsi="Times New Roman" w:cs="Times New Roman"/>
          <w:b/>
          <w:sz w:val="24"/>
          <w:szCs w:val="24"/>
        </w:rPr>
        <w:t xml:space="preserve">Write an exponential function to represent the situation </w:t>
      </w:r>
    </w:p>
    <w:p w14:paraId="169EED1B" w14:textId="3457F524" w:rsidR="00B47326" w:rsidRPr="006C75CF" w:rsidRDefault="00C5652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B47326" w:rsidRPr="006C75CF">
        <w:rPr>
          <w:rFonts w:ascii="Times New Roman" w:hAnsi="Times New Roman" w:cs="Times New Roman"/>
          <w:sz w:val="24"/>
          <w:szCs w:val="24"/>
        </w:rPr>
        <w:t>. Initial value = 5, increasing at a rate of 17% per year.</w:t>
      </w:r>
    </w:p>
    <w:p w14:paraId="69FAF488" w14:textId="77777777" w:rsidR="009C1578" w:rsidRPr="006C75CF" w:rsidRDefault="009C1578">
      <w:pPr>
        <w:rPr>
          <w:rFonts w:ascii="Times New Roman" w:hAnsi="Times New Roman" w:cs="Times New Roman"/>
          <w:sz w:val="24"/>
          <w:szCs w:val="24"/>
        </w:rPr>
      </w:pPr>
    </w:p>
    <w:p w14:paraId="5B83E96F" w14:textId="78348037" w:rsidR="00B47326" w:rsidRPr="006C75CF" w:rsidRDefault="00C5652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="00B47326" w:rsidRPr="006C75CF">
        <w:rPr>
          <w:rFonts w:ascii="Times New Roman" w:hAnsi="Times New Roman" w:cs="Times New Roman"/>
          <w:sz w:val="24"/>
          <w:szCs w:val="24"/>
        </w:rPr>
        <w:t>. Initial value = $4000, decreasing at a rate of 5.5% per year.</w:t>
      </w:r>
    </w:p>
    <w:p w14:paraId="0ED2BB5F" w14:textId="77777777" w:rsidR="00B47326" w:rsidRDefault="00B47326">
      <w:pPr>
        <w:rPr>
          <w:rFonts w:ascii="Times New Roman" w:hAnsi="Times New Roman" w:cs="Times New Roman"/>
          <w:sz w:val="24"/>
          <w:szCs w:val="24"/>
        </w:rPr>
      </w:pPr>
    </w:p>
    <w:p w14:paraId="6722D53C" w14:textId="77777777" w:rsidR="006C75CF" w:rsidRPr="006C75CF" w:rsidRDefault="006C75CF">
      <w:pPr>
        <w:rPr>
          <w:rFonts w:ascii="Times New Roman" w:hAnsi="Times New Roman" w:cs="Times New Roman"/>
          <w:sz w:val="24"/>
          <w:szCs w:val="24"/>
        </w:rPr>
      </w:pPr>
    </w:p>
    <w:p w14:paraId="2E66F3B0" w14:textId="73CBA917" w:rsidR="00723AAA" w:rsidRPr="006C75CF" w:rsidRDefault="006C75CF">
      <w:pPr>
        <w:rPr>
          <w:rFonts w:ascii="Times New Roman" w:hAnsi="Times New Roman" w:cs="Times New Roman"/>
          <w:b/>
          <w:sz w:val="24"/>
          <w:szCs w:val="24"/>
        </w:rPr>
      </w:pPr>
      <w:r w:rsidRPr="006C75CF">
        <w:rPr>
          <w:rFonts w:ascii="Times New Roman" w:hAnsi="Times New Roman" w:cs="Times New Roman"/>
          <w:b/>
          <w:sz w:val="24"/>
          <w:szCs w:val="24"/>
        </w:rPr>
        <w:t>Write an exponential function to represent the situation and answer the question</w:t>
      </w:r>
    </w:p>
    <w:p w14:paraId="08446228" w14:textId="3B4233A2" w:rsidR="007631BA" w:rsidRPr="006C75CF" w:rsidRDefault="00C5652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="00B47326" w:rsidRPr="006C75CF">
        <w:rPr>
          <w:rFonts w:ascii="Times New Roman" w:hAnsi="Times New Roman" w:cs="Times New Roman"/>
          <w:sz w:val="24"/>
          <w:szCs w:val="24"/>
        </w:rPr>
        <w:t xml:space="preserve">. The 2000 population of Lehi was 26,000, and was increasing at a rate of 8.5% per year. </w:t>
      </w:r>
      <w:r w:rsidR="00723AAA" w:rsidRPr="006C75CF">
        <w:rPr>
          <w:rFonts w:ascii="Times New Roman" w:hAnsi="Times New Roman" w:cs="Times New Roman"/>
          <w:sz w:val="24"/>
          <w:szCs w:val="24"/>
        </w:rPr>
        <w:t xml:space="preserve">Predict the population of Lehi in 2015.  </w:t>
      </w:r>
    </w:p>
    <w:p w14:paraId="188DCDD8" w14:textId="77777777" w:rsidR="007631BA" w:rsidRPr="006C75CF" w:rsidRDefault="007631BA">
      <w:pPr>
        <w:rPr>
          <w:rFonts w:ascii="Times New Roman" w:hAnsi="Times New Roman" w:cs="Times New Roman"/>
          <w:sz w:val="24"/>
          <w:szCs w:val="24"/>
        </w:rPr>
      </w:pPr>
    </w:p>
    <w:p w14:paraId="131E9BBB" w14:textId="77777777" w:rsidR="00723AAA" w:rsidRPr="006C75CF" w:rsidRDefault="00723AAA">
      <w:pPr>
        <w:rPr>
          <w:rFonts w:ascii="Times New Roman" w:hAnsi="Times New Roman" w:cs="Times New Roman"/>
          <w:sz w:val="24"/>
          <w:szCs w:val="24"/>
        </w:rPr>
      </w:pPr>
    </w:p>
    <w:p w14:paraId="18491A9F" w14:textId="3AD28221" w:rsidR="00723AAA" w:rsidRDefault="00723AAA">
      <w:pPr>
        <w:rPr>
          <w:rFonts w:ascii="Times New Roman" w:hAnsi="Times New Roman" w:cs="Times New Roman"/>
          <w:sz w:val="24"/>
          <w:szCs w:val="24"/>
        </w:rPr>
      </w:pPr>
    </w:p>
    <w:p w14:paraId="3E5B3EA1" w14:textId="77777777" w:rsidR="006C75CF" w:rsidRPr="006C75CF" w:rsidRDefault="006C75CF">
      <w:pPr>
        <w:rPr>
          <w:rFonts w:ascii="Times New Roman" w:hAnsi="Times New Roman" w:cs="Times New Roman"/>
          <w:sz w:val="24"/>
          <w:szCs w:val="24"/>
        </w:rPr>
      </w:pPr>
    </w:p>
    <w:p w14:paraId="528F2FBF" w14:textId="6ECB5A0C" w:rsidR="00723AAA" w:rsidRPr="006C75CF" w:rsidRDefault="00C5652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</w:t>
      </w:r>
      <w:r w:rsidR="00DB617F" w:rsidRPr="006C75CF">
        <w:rPr>
          <w:rFonts w:ascii="Times New Roman" w:hAnsi="Times New Roman" w:cs="Times New Roman"/>
          <w:sz w:val="24"/>
          <w:szCs w:val="24"/>
        </w:rPr>
        <w:t xml:space="preserve">. If Hugh invests $1500 </w:t>
      </w:r>
      <w:r w:rsidR="00644029" w:rsidRPr="006C75CF">
        <w:rPr>
          <w:rFonts w:ascii="Times New Roman" w:hAnsi="Times New Roman" w:cs="Times New Roman"/>
          <w:sz w:val="24"/>
          <w:szCs w:val="24"/>
        </w:rPr>
        <w:t>at 4% compounded annually, how much money will he have after 7 years?</w:t>
      </w:r>
    </w:p>
    <w:p w14:paraId="26E76956" w14:textId="77777777" w:rsidR="007631BA" w:rsidRDefault="007631BA">
      <w:pPr>
        <w:rPr>
          <w:rFonts w:ascii="Times New Roman" w:hAnsi="Times New Roman" w:cs="Times New Roman"/>
          <w:sz w:val="24"/>
          <w:szCs w:val="24"/>
        </w:rPr>
      </w:pPr>
    </w:p>
    <w:p w14:paraId="4D7E8C8A" w14:textId="77777777" w:rsidR="006C75CF" w:rsidRDefault="006C75CF">
      <w:pPr>
        <w:rPr>
          <w:rFonts w:ascii="Times New Roman" w:hAnsi="Times New Roman" w:cs="Times New Roman"/>
          <w:sz w:val="24"/>
          <w:szCs w:val="24"/>
        </w:rPr>
      </w:pPr>
    </w:p>
    <w:p w14:paraId="16C0C756" w14:textId="77777777" w:rsidR="00723AAA" w:rsidRPr="006C75CF" w:rsidRDefault="00723AAA">
      <w:pPr>
        <w:rPr>
          <w:rFonts w:ascii="Times New Roman" w:hAnsi="Times New Roman" w:cs="Times New Roman"/>
          <w:sz w:val="24"/>
          <w:szCs w:val="24"/>
        </w:rPr>
      </w:pPr>
    </w:p>
    <w:p w14:paraId="7CABDF77" w14:textId="77777777" w:rsidR="00723AAA" w:rsidRPr="006C75CF" w:rsidRDefault="00723AAA">
      <w:pPr>
        <w:rPr>
          <w:rFonts w:ascii="Times New Roman" w:hAnsi="Times New Roman" w:cs="Times New Roman"/>
          <w:sz w:val="24"/>
          <w:szCs w:val="24"/>
        </w:rPr>
      </w:pPr>
    </w:p>
    <w:p w14:paraId="68A8E565" w14:textId="647947FE" w:rsidR="00644029" w:rsidRPr="006C75CF" w:rsidRDefault="00C5652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</w:t>
      </w:r>
      <w:r w:rsidR="00644029" w:rsidRPr="006C75CF">
        <w:rPr>
          <w:rFonts w:ascii="Times New Roman" w:hAnsi="Times New Roman" w:cs="Times New Roman"/>
          <w:sz w:val="24"/>
          <w:szCs w:val="24"/>
        </w:rPr>
        <w:t xml:space="preserve">. How much money will </w:t>
      </w:r>
      <w:r w:rsidR="00F306A0" w:rsidRPr="006C75CF">
        <w:rPr>
          <w:rFonts w:ascii="Times New Roman" w:hAnsi="Times New Roman" w:cs="Times New Roman"/>
          <w:sz w:val="24"/>
          <w:szCs w:val="24"/>
        </w:rPr>
        <w:t xml:space="preserve">you </w:t>
      </w:r>
      <w:r w:rsidR="00644029" w:rsidRPr="006C75CF">
        <w:rPr>
          <w:rFonts w:ascii="Times New Roman" w:hAnsi="Times New Roman" w:cs="Times New Roman"/>
          <w:sz w:val="24"/>
          <w:szCs w:val="24"/>
        </w:rPr>
        <w:t>have after 6 years</w:t>
      </w:r>
      <w:r w:rsidR="00F306A0" w:rsidRPr="006C75CF">
        <w:rPr>
          <w:rFonts w:ascii="Times New Roman" w:hAnsi="Times New Roman" w:cs="Times New Roman"/>
          <w:sz w:val="24"/>
          <w:szCs w:val="24"/>
        </w:rPr>
        <w:t xml:space="preserve"> if you invest $1000 at 5% interest compounded continuously?</w:t>
      </w:r>
    </w:p>
    <w:p w14:paraId="327535A0" w14:textId="77777777" w:rsidR="007631BA" w:rsidRPr="006C75CF" w:rsidRDefault="007631BA">
      <w:pPr>
        <w:rPr>
          <w:rFonts w:ascii="Times New Roman" w:hAnsi="Times New Roman" w:cs="Times New Roman"/>
          <w:sz w:val="24"/>
          <w:szCs w:val="24"/>
        </w:rPr>
      </w:pPr>
    </w:p>
    <w:p w14:paraId="29533528" w14:textId="77777777" w:rsidR="007631BA" w:rsidRDefault="007631BA">
      <w:pPr>
        <w:rPr>
          <w:rFonts w:ascii="Times New Roman" w:hAnsi="Times New Roman" w:cs="Times New Roman"/>
          <w:sz w:val="24"/>
          <w:szCs w:val="24"/>
        </w:rPr>
      </w:pPr>
    </w:p>
    <w:p w14:paraId="3EB997E0" w14:textId="77777777" w:rsidR="00C5652B" w:rsidRPr="006C75CF" w:rsidRDefault="00C5652B">
      <w:pPr>
        <w:rPr>
          <w:rFonts w:ascii="Times New Roman" w:hAnsi="Times New Roman" w:cs="Times New Roman"/>
          <w:sz w:val="24"/>
          <w:szCs w:val="24"/>
        </w:rPr>
      </w:pPr>
    </w:p>
    <w:p w14:paraId="1085B1B4" w14:textId="32BC0019" w:rsidR="00C5652B" w:rsidRPr="006C75CF" w:rsidRDefault="00C5652B" w:rsidP="00C5652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</w:t>
      </w:r>
      <w:r w:rsidRPr="006C75CF">
        <w:rPr>
          <w:rFonts w:ascii="Times New Roman" w:hAnsi="Times New Roman" w:cs="Times New Roman"/>
          <w:sz w:val="24"/>
          <w:szCs w:val="24"/>
        </w:rPr>
        <w:t xml:space="preserve">. How much money will you </w:t>
      </w:r>
      <w:r>
        <w:rPr>
          <w:rFonts w:ascii="Times New Roman" w:hAnsi="Times New Roman" w:cs="Times New Roman"/>
          <w:sz w:val="24"/>
          <w:szCs w:val="24"/>
        </w:rPr>
        <w:t>have after 9</w:t>
      </w:r>
      <w:r w:rsidRPr="006C75CF">
        <w:rPr>
          <w:rFonts w:ascii="Times New Roman" w:hAnsi="Times New Roman" w:cs="Times New Roman"/>
          <w:sz w:val="24"/>
          <w:szCs w:val="24"/>
        </w:rPr>
        <w:t xml:space="preserve"> years</w:t>
      </w:r>
      <w:r>
        <w:rPr>
          <w:rFonts w:ascii="Times New Roman" w:hAnsi="Times New Roman" w:cs="Times New Roman"/>
          <w:sz w:val="24"/>
          <w:szCs w:val="24"/>
        </w:rPr>
        <w:t xml:space="preserve"> if you invest $4000 at 3</w:t>
      </w:r>
      <w:r w:rsidRPr="006C75CF">
        <w:rPr>
          <w:rFonts w:ascii="Times New Roman" w:hAnsi="Times New Roman" w:cs="Times New Roman"/>
          <w:sz w:val="24"/>
          <w:szCs w:val="24"/>
        </w:rPr>
        <w:t>% interest compounded continuously?</w:t>
      </w:r>
    </w:p>
    <w:p w14:paraId="2C66BF02" w14:textId="77777777" w:rsidR="006C75CF" w:rsidRPr="006C75CF" w:rsidRDefault="006C75CF">
      <w:pPr>
        <w:rPr>
          <w:rFonts w:ascii="Times New Roman" w:hAnsi="Times New Roman" w:cs="Times New Roman"/>
          <w:sz w:val="24"/>
          <w:szCs w:val="24"/>
        </w:rPr>
      </w:pPr>
    </w:p>
    <w:p w14:paraId="0BA358C5" w14:textId="77777777" w:rsidR="00151317" w:rsidRPr="006C75CF" w:rsidRDefault="00151317">
      <w:pPr>
        <w:rPr>
          <w:rFonts w:ascii="Times New Roman" w:hAnsi="Times New Roman" w:cs="Times New Roman"/>
          <w:sz w:val="24"/>
          <w:szCs w:val="24"/>
        </w:rPr>
      </w:pPr>
    </w:p>
    <w:p w14:paraId="14913564" w14:textId="77777777" w:rsidR="00151317" w:rsidRPr="006C75CF" w:rsidRDefault="00151317">
      <w:pPr>
        <w:rPr>
          <w:rFonts w:ascii="Times New Roman" w:hAnsi="Times New Roman" w:cs="Times New Roman"/>
          <w:sz w:val="24"/>
          <w:szCs w:val="24"/>
        </w:rPr>
      </w:pPr>
    </w:p>
    <w:p w14:paraId="782CECE6" w14:textId="77777777" w:rsidR="00723AAA" w:rsidRPr="006C75CF" w:rsidRDefault="00723AAA">
      <w:pPr>
        <w:rPr>
          <w:rFonts w:ascii="Times New Roman" w:hAnsi="Times New Roman" w:cs="Times New Roman"/>
          <w:sz w:val="24"/>
          <w:szCs w:val="24"/>
        </w:rPr>
      </w:pPr>
      <w:r w:rsidRPr="006C75C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051DF58" wp14:editId="2FF1EACB">
            <wp:extent cx="5943600" cy="274508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745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723AAA" w:rsidRPr="006C75CF" w:rsidSect="00723AAA">
      <w:pgSz w:w="12240" w:h="15840"/>
      <w:pgMar w:top="720" w:right="1008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7326"/>
    <w:rsid w:val="00151317"/>
    <w:rsid w:val="0059009B"/>
    <w:rsid w:val="00644029"/>
    <w:rsid w:val="00673F5E"/>
    <w:rsid w:val="006C75CF"/>
    <w:rsid w:val="00723AAA"/>
    <w:rsid w:val="007631BA"/>
    <w:rsid w:val="009C1578"/>
    <w:rsid w:val="00AB4D0F"/>
    <w:rsid w:val="00B47326"/>
    <w:rsid w:val="00B503A7"/>
    <w:rsid w:val="00BD3834"/>
    <w:rsid w:val="00C5652B"/>
    <w:rsid w:val="00DB617F"/>
    <w:rsid w:val="00F306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36E6A40A"/>
  <w15:docId w15:val="{D58E7C61-BA07-4794-939C-68E9BD6286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C157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23AAA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3AAA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emf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51</Words>
  <Characters>866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merican Fork High School</Company>
  <LinksUpToDate>false</LinksUpToDate>
  <CharactersWithSpaces>10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o Mostert</dc:creator>
  <cp:lastModifiedBy>Felicia Bunting</cp:lastModifiedBy>
  <cp:revision>2</cp:revision>
  <dcterms:created xsi:type="dcterms:W3CDTF">2017-01-20T17:03:00Z</dcterms:created>
  <dcterms:modified xsi:type="dcterms:W3CDTF">2017-01-20T17:03:00Z</dcterms:modified>
</cp:coreProperties>
</file>